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4A7B" w:rsidRPr="00162702" w:rsidRDefault="00CB4A7B" w:rsidP="00CB4A7B">
      <w:pPr>
        <w:pStyle w:val="Title"/>
      </w:pPr>
      <w:r w:rsidRPr="00162702">
        <w:t>X</w:t>
      </w:r>
      <w:r w:rsidR="00CD0215">
        <w:t>V</w:t>
      </w:r>
      <w:r w:rsidR="001A7428">
        <w:t>I</w:t>
      </w:r>
      <w:r w:rsidRPr="00162702">
        <w:t xml:space="preserve">. Fekete Mihály </w:t>
      </w:r>
      <w:r w:rsidR="00C34694">
        <w:t>Emlék</w:t>
      </w:r>
      <w:r w:rsidRPr="00162702">
        <w:t>verseny</w:t>
      </w:r>
    </w:p>
    <w:p w:rsidR="00CB4A7B" w:rsidRPr="00162702" w:rsidRDefault="00CB4A7B" w:rsidP="00CB4A7B">
      <w:pPr>
        <w:jc w:val="center"/>
        <w:outlineLvl w:val="0"/>
        <w:rPr>
          <w:i/>
          <w:sz w:val="32"/>
          <w:szCs w:val="32"/>
        </w:rPr>
      </w:pPr>
    </w:p>
    <w:p w:rsidR="00CB4A7B" w:rsidRPr="00162702" w:rsidRDefault="00A306AC" w:rsidP="00CB4A7B">
      <w:pPr>
        <w:pStyle w:val="Heading1"/>
      </w:pPr>
      <w:r>
        <w:t>Második</w:t>
      </w:r>
      <w:r w:rsidR="00CB4A7B" w:rsidRPr="00162702">
        <w:t xml:space="preserve"> </w:t>
      </w:r>
      <w:r w:rsidR="00B053AA">
        <w:t xml:space="preserve">levelező </w:t>
      </w:r>
      <w:r w:rsidR="00CB4A7B" w:rsidRPr="00162702">
        <w:t>forduló</w:t>
      </w:r>
    </w:p>
    <w:p w:rsidR="00CB4A7B" w:rsidRPr="00162702" w:rsidRDefault="00CB4A7B" w:rsidP="00CB4A7B">
      <w:pPr>
        <w:jc w:val="center"/>
        <w:rPr>
          <w:b/>
          <w:sz w:val="32"/>
          <w:szCs w:val="32"/>
          <w:u w:val="single"/>
        </w:rPr>
      </w:pPr>
    </w:p>
    <w:p w:rsidR="00CB4A7B" w:rsidRPr="00B053AA" w:rsidRDefault="00542408" w:rsidP="00CB4A7B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11</w:t>
      </w:r>
      <w:r w:rsidR="00CB4A7B" w:rsidRPr="00B053AA">
        <w:rPr>
          <w:b/>
          <w:sz w:val="28"/>
          <w:szCs w:val="28"/>
          <w:u w:val="single"/>
        </w:rPr>
        <w:t>. évfolyam</w:t>
      </w:r>
    </w:p>
    <w:p w:rsidR="00CB4A7B" w:rsidRDefault="00CB4A7B" w:rsidP="00CB4A7B">
      <w:pPr>
        <w:jc w:val="center"/>
        <w:rPr>
          <w:b/>
          <w:sz w:val="28"/>
          <w:szCs w:val="28"/>
          <w:u w:val="single"/>
        </w:rPr>
      </w:pPr>
    </w:p>
    <w:p w:rsidR="00162702" w:rsidRDefault="00162702" w:rsidP="00CB4A7B">
      <w:pPr>
        <w:jc w:val="center"/>
        <w:rPr>
          <w:b/>
          <w:sz w:val="28"/>
          <w:szCs w:val="28"/>
          <w:u w:val="single"/>
        </w:rPr>
      </w:pPr>
    </w:p>
    <w:p w:rsidR="00DC7FC3" w:rsidRPr="00AF133B" w:rsidRDefault="00CB4A7B" w:rsidP="003F11AF">
      <w:pPr>
        <w:spacing w:after="120"/>
        <w:jc w:val="both"/>
        <w:rPr>
          <w:b/>
        </w:rPr>
      </w:pPr>
      <w:r w:rsidRPr="00B053AA">
        <w:rPr>
          <w:b/>
        </w:rPr>
        <w:t>1.</w:t>
      </w:r>
      <w:r w:rsidR="00D33003" w:rsidRPr="00B053AA">
        <w:t xml:space="preserve"> </w:t>
      </w:r>
      <w:r w:rsidR="00F14343">
        <w:rPr>
          <w:b/>
        </w:rPr>
        <w:t xml:space="preserve">Ha a szabályos ötszög oldala </w:t>
      </w:r>
      <w:r w:rsidR="00F14343" w:rsidRPr="00F14343">
        <w:rPr>
          <w:b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15pt;height:10.9pt" o:ole="">
            <v:imagedata r:id="rId4" o:title=""/>
          </v:shape>
          <o:OLEObject Type="Embed" ProgID="Equation.DSMT4" ShapeID="_x0000_i1025" DrawAspect="Content" ObjectID="_1600658960" r:id="rId5"/>
        </w:object>
      </w:r>
      <w:r w:rsidR="00F14343">
        <w:rPr>
          <w:b/>
        </w:rPr>
        <w:t xml:space="preserve"> és az átlója </w:t>
      </w:r>
      <w:r w:rsidR="00F14343" w:rsidRPr="00F14343">
        <w:rPr>
          <w:b/>
          <w:position w:val="-6"/>
        </w:rPr>
        <w:object w:dxaOrig="200" w:dyaOrig="279">
          <v:shape id="_x0000_i1026" type="#_x0000_t75" style="width:10.15pt;height:13.9pt" o:ole="">
            <v:imagedata r:id="rId6" o:title=""/>
          </v:shape>
          <o:OLEObject Type="Embed" ProgID="Equation.DSMT4" ShapeID="_x0000_i1026" DrawAspect="Content" ObjectID="_1600658961" r:id="rId7"/>
        </w:object>
      </w:r>
      <w:r w:rsidR="00F14343">
        <w:rPr>
          <w:b/>
        </w:rPr>
        <w:t xml:space="preserve">, igazold, hogy </w:t>
      </w:r>
      <w:r w:rsidR="00F14343" w:rsidRPr="00F14343">
        <w:rPr>
          <w:b/>
          <w:position w:val="-24"/>
        </w:rPr>
        <w:object w:dxaOrig="1180" w:dyaOrig="660">
          <v:shape id="_x0000_i1027" type="#_x0000_t75" style="width:58.9pt;height:33pt" o:ole="">
            <v:imagedata r:id="rId8" o:title=""/>
          </v:shape>
          <o:OLEObject Type="Embed" ProgID="Equation.DSMT4" ShapeID="_x0000_i1027" DrawAspect="Content" ObjectID="_1600658962" r:id="rId9"/>
        </w:object>
      </w:r>
      <w:r w:rsidR="005141DF">
        <w:rPr>
          <w:b/>
        </w:rPr>
        <w:t xml:space="preserve"> teljesül!</w:t>
      </w:r>
    </w:p>
    <w:p w:rsidR="00D44829" w:rsidRPr="00B053AA" w:rsidRDefault="00D44829" w:rsidP="00D44829">
      <w:pPr>
        <w:jc w:val="both"/>
      </w:pPr>
    </w:p>
    <w:p w:rsidR="00ED47C8" w:rsidRPr="00F14343" w:rsidRDefault="00CB4A7B" w:rsidP="00ED47C8">
      <w:pPr>
        <w:jc w:val="both"/>
        <w:rPr>
          <w:b/>
          <w:lang w:val="en-US"/>
        </w:rPr>
      </w:pPr>
      <w:r w:rsidRPr="00B053AA">
        <w:rPr>
          <w:b/>
        </w:rPr>
        <w:t xml:space="preserve">2. </w:t>
      </w:r>
      <w:r w:rsidR="005141DF">
        <w:rPr>
          <w:b/>
        </w:rPr>
        <w:t>O</w:t>
      </w:r>
      <w:r w:rsidR="005141DF">
        <w:rPr>
          <w:b/>
        </w:rPr>
        <w:t>ldd meg a</w:t>
      </w:r>
      <w:r w:rsidR="005141DF">
        <w:rPr>
          <w:b/>
        </w:rPr>
        <w:t xml:space="preserve"> </w:t>
      </w:r>
      <w:r w:rsidR="005141DF" w:rsidRPr="00F14343">
        <w:rPr>
          <w:b/>
          <w:position w:val="-32"/>
        </w:rPr>
        <w:object w:dxaOrig="1620" w:dyaOrig="760">
          <v:shape id="_x0000_i1037" type="#_x0000_t75" style="width:81pt;height:37.9pt" o:ole="">
            <v:imagedata r:id="rId10" o:title=""/>
          </v:shape>
          <o:OLEObject Type="Embed" ProgID="Equation.DSMT4" ShapeID="_x0000_i1037" DrawAspect="Content" ObjectID="_1600658963" r:id="rId11"/>
        </w:object>
      </w:r>
      <w:r w:rsidR="005141DF">
        <w:rPr>
          <w:b/>
        </w:rPr>
        <w:t xml:space="preserve"> egyenlőtlenséget</w:t>
      </w:r>
      <w:r w:rsidR="00F14343">
        <w:rPr>
          <w:b/>
        </w:rPr>
        <w:t xml:space="preserve"> </w:t>
      </w:r>
      <w:r w:rsidR="005141DF">
        <w:rPr>
          <w:b/>
        </w:rPr>
        <w:t xml:space="preserve">a </w:t>
      </w:r>
      <w:r w:rsidR="00F14343">
        <w:rPr>
          <w:b/>
        </w:rPr>
        <w:t>valós számok halmazán</w:t>
      </w:r>
      <w:r w:rsidR="005141DF">
        <w:rPr>
          <w:b/>
        </w:rPr>
        <w:t>!</w:t>
      </w:r>
      <w:r w:rsidR="00F14343">
        <w:rPr>
          <w:b/>
        </w:rPr>
        <w:t xml:space="preserve"> </w:t>
      </w:r>
    </w:p>
    <w:p w:rsidR="00ED47C8" w:rsidRPr="00B053AA" w:rsidRDefault="00ED47C8" w:rsidP="00ED47C8">
      <w:pPr>
        <w:jc w:val="both"/>
      </w:pPr>
    </w:p>
    <w:p w:rsidR="00F14343" w:rsidRPr="00B053AA" w:rsidRDefault="00CB4A7B" w:rsidP="00ED47C8">
      <w:pPr>
        <w:jc w:val="both"/>
        <w:rPr>
          <w:b/>
        </w:rPr>
      </w:pPr>
      <w:r w:rsidRPr="00B053AA">
        <w:rPr>
          <w:b/>
        </w:rPr>
        <w:t>3.</w:t>
      </w:r>
      <w:r w:rsidR="00466993" w:rsidRPr="00B053AA">
        <w:rPr>
          <w:b/>
        </w:rPr>
        <w:t xml:space="preserve"> </w:t>
      </w:r>
      <w:r w:rsidR="004363B2">
        <w:rPr>
          <w:b/>
        </w:rPr>
        <w:t>Oldd meg a</w:t>
      </w:r>
      <w:r w:rsidR="005141DF">
        <w:rPr>
          <w:b/>
        </w:rPr>
        <w:t xml:space="preserve"> </w:t>
      </w:r>
      <w:r w:rsidR="005141DF" w:rsidRPr="00C157EA">
        <w:rPr>
          <w:b/>
          <w:position w:val="-6"/>
        </w:rPr>
        <w:object w:dxaOrig="2140" w:dyaOrig="320">
          <v:shape id="_x0000_i1039" type="#_x0000_t75" style="width:106.9pt;height:16.15pt" o:ole="">
            <v:imagedata r:id="rId12" o:title=""/>
          </v:shape>
          <o:OLEObject Type="Embed" ProgID="Equation.DSMT4" ShapeID="_x0000_i1039" DrawAspect="Content" ObjectID="_1600658964" r:id="rId13"/>
        </w:object>
      </w:r>
      <w:r w:rsidR="004363B2">
        <w:rPr>
          <w:b/>
        </w:rPr>
        <w:t xml:space="preserve"> egyenletet</w:t>
      </w:r>
      <w:r w:rsidR="005141DF">
        <w:rPr>
          <w:b/>
        </w:rPr>
        <w:t>!</w:t>
      </w:r>
    </w:p>
    <w:p w:rsidR="00CB4A7B" w:rsidRPr="00B053AA" w:rsidRDefault="00CB4A7B" w:rsidP="00CB4A7B">
      <w:pPr>
        <w:pStyle w:val="BodyText"/>
        <w:rPr>
          <w:sz w:val="24"/>
          <w:szCs w:val="24"/>
        </w:rPr>
      </w:pPr>
    </w:p>
    <w:p w:rsidR="00AB62D8" w:rsidRPr="00B053AA" w:rsidRDefault="004B30E3" w:rsidP="004B30E3">
      <w:pPr>
        <w:jc w:val="both"/>
        <w:rPr>
          <w:b/>
        </w:rPr>
      </w:pPr>
      <w:r w:rsidRPr="00B053AA">
        <w:rPr>
          <w:b/>
        </w:rPr>
        <w:t xml:space="preserve">4. </w:t>
      </w:r>
      <w:r w:rsidR="00A83A63" w:rsidRPr="00B053AA">
        <w:rPr>
          <w:b/>
        </w:rPr>
        <w:t>Leg</w:t>
      </w:r>
      <w:r w:rsidR="00C157EA">
        <w:rPr>
          <w:b/>
        </w:rPr>
        <w:t>yenek</w:t>
      </w:r>
      <w:r w:rsidR="005141DF">
        <w:rPr>
          <w:b/>
        </w:rPr>
        <w:t xml:space="preserve"> az</w:t>
      </w:r>
      <w:r w:rsidR="00C157EA">
        <w:rPr>
          <w:b/>
        </w:rPr>
        <w:t xml:space="preserve"> </w:t>
      </w:r>
      <w:r w:rsidR="00C157EA" w:rsidRPr="00C157EA">
        <w:rPr>
          <w:b/>
          <w:position w:val="-4"/>
        </w:rPr>
        <w:object w:dxaOrig="320" w:dyaOrig="260">
          <v:shape id="_x0000_i1030" type="#_x0000_t75" style="width:16.15pt;height:13.15pt" o:ole="">
            <v:imagedata r:id="rId14" o:title=""/>
          </v:shape>
          <o:OLEObject Type="Embed" ProgID="Equation.DSMT4" ShapeID="_x0000_i1030" DrawAspect="Content" ObjectID="_1600658965" r:id="rId15"/>
        </w:object>
      </w:r>
      <w:r w:rsidR="00C157EA">
        <w:rPr>
          <w:b/>
        </w:rPr>
        <w:t xml:space="preserve">és </w:t>
      </w:r>
      <w:r w:rsidR="00C157EA" w:rsidRPr="00C157EA">
        <w:rPr>
          <w:b/>
          <w:position w:val="-6"/>
        </w:rPr>
        <w:object w:dxaOrig="279" w:dyaOrig="279">
          <v:shape id="_x0000_i1031" type="#_x0000_t75" style="width:13.9pt;height:13.9pt" o:ole="">
            <v:imagedata r:id="rId16" o:title=""/>
          </v:shape>
          <o:OLEObject Type="Embed" ProgID="Equation.DSMT4" ShapeID="_x0000_i1031" DrawAspect="Content" ObjectID="_1600658966" r:id="rId17"/>
        </w:object>
      </w:r>
      <w:r w:rsidR="005141DF">
        <w:rPr>
          <w:b/>
        </w:rPr>
        <w:t xml:space="preserve"> </w:t>
      </w:r>
      <w:r w:rsidR="00C157EA">
        <w:rPr>
          <w:b/>
        </w:rPr>
        <w:t xml:space="preserve">pontok az </w:t>
      </w:r>
      <w:r w:rsidR="00C157EA" w:rsidRPr="00C157EA">
        <w:rPr>
          <w:b/>
          <w:position w:val="-6"/>
        </w:rPr>
        <w:object w:dxaOrig="720" w:dyaOrig="279">
          <v:shape id="_x0000_i1032" type="#_x0000_t75" style="width:36pt;height:13.9pt" o:ole="">
            <v:imagedata r:id="rId18" o:title=""/>
          </v:shape>
          <o:OLEObject Type="Embed" ProgID="Equation.DSMT4" ShapeID="_x0000_i1032" DrawAspect="Content" ObjectID="_1600658967" r:id="rId19"/>
        </w:object>
      </w:r>
      <w:r w:rsidR="00C157EA">
        <w:rPr>
          <w:b/>
        </w:rPr>
        <w:t xml:space="preserve"> paralelogramma </w:t>
      </w:r>
      <w:r w:rsidR="00C157EA" w:rsidRPr="00C157EA">
        <w:rPr>
          <w:b/>
          <w:position w:val="-4"/>
        </w:rPr>
        <w:object w:dxaOrig="400" w:dyaOrig="260">
          <v:shape id="_x0000_i1033" type="#_x0000_t75" style="width:19.9pt;height:13.15pt" o:ole="">
            <v:imagedata r:id="rId20" o:title=""/>
          </v:shape>
          <o:OLEObject Type="Embed" ProgID="Equation.DSMT4" ShapeID="_x0000_i1033" DrawAspect="Content" ObjectID="_1600658968" r:id="rId21"/>
        </w:object>
      </w:r>
      <w:r w:rsidR="00C157EA">
        <w:rPr>
          <w:b/>
        </w:rPr>
        <w:t xml:space="preserve"> átlójának harmadoló pontjai. Határozd meg az </w:t>
      </w:r>
      <w:r w:rsidR="00C157EA" w:rsidRPr="00C157EA">
        <w:rPr>
          <w:b/>
          <w:position w:val="-6"/>
        </w:rPr>
        <w:object w:dxaOrig="720" w:dyaOrig="279">
          <v:shape id="_x0000_i1034" type="#_x0000_t75" style="width:36pt;height:13.9pt" o:ole="">
            <v:imagedata r:id="rId18" o:title=""/>
          </v:shape>
          <o:OLEObject Type="Embed" ProgID="Equation.DSMT4" ShapeID="_x0000_i1034" DrawAspect="Content" ObjectID="_1600658969" r:id="rId22"/>
        </w:object>
      </w:r>
      <w:r w:rsidR="00C157EA" w:rsidRPr="00C157EA">
        <w:rPr>
          <w:b/>
        </w:rPr>
        <w:t xml:space="preserve"> </w:t>
      </w:r>
      <w:r w:rsidR="00C157EA">
        <w:rPr>
          <w:b/>
        </w:rPr>
        <w:t xml:space="preserve">paralelogramma és az </w:t>
      </w:r>
      <w:r w:rsidR="00C157EA" w:rsidRPr="00C157EA">
        <w:rPr>
          <w:b/>
          <w:position w:val="-6"/>
        </w:rPr>
        <w:object w:dxaOrig="780" w:dyaOrig="279">
          <v:shape id="_x0000_i1035" type="#_x0000_t75" style="width:39pt;height:13.9pt" o:ole="">
            <v:imagedata r:id="rId23" o:title=""/>
          </v:shape>
          <o:OLEObject Type="Embed" ProgID="Equation.DSMT4" ShapeID="_x0000_i1035" DrawAspect="Content" ObjectID="_1600658970" r:id="rId24"/>
        </w:object>
      </w:r>
      <w:r w:rsidR="00C157EA">
        <w:rPr>
          <w:b/>
        </w:rPr>
        <w:t>négyszög területeinek arányát</w:t>
      </w:r>
      <w:r w:rsidR="005141DF">
        <w:rPr>
          <w:b/>
        </w:rPr>
        <w:t>!</w:t>
      </w:r>
      <w:bookmarkStart w:id="0" w:name="_GoBack"/>
      <w:bookmarkEnd w:id="0"/>
    </w:p>
    <w:p w:rsidR="00CB4A7B" w:rsidRPr="00B053AA" w:rsidRDefault="00CB4A7B" w:rsidP="00CB4A7B">
      <w:pPr>
        <w:outlineLvl w:val="0"/>
        <w:rPr>
          <w:b/>
        </w:rPr>
      </w:pPr>
    </w:p>
    <w:p w:rsidR="004B30E3" w:rsidRDefault="004B30E3" w:rsidP="00CB4A7B">
      <w:pPr>
        <w:outlineLvl w:val="0"/>
        <w:rPr>
          <w:b/>
        </w:rPr>
      </w:pPr>
    </w:p>
    <w:p w:rsidR="00B053AA" w:rsidRDefault="00B053AA" w:rsidP="00CB4A7B">
      <w:pPr>
        <w:outlineLvl w:val="0"/>
        <w:rPr>
          <w:b/>
        </w:rPr>
      </w:pPr>
    </w:p>
    <w:p w:rsidR="00B053AA" w:rsidRDefault="00B053AA" w:rsidP="00CB4A7B">
      <w:pPr>
        <w:outlineLvl w:val="0"/>
        <w:rPr>
          <w:b/>
        </w:rPr>
      </w:pPr>
    </w:p>
    <w:p w:rsidR="00B053AA" w:rsidRDefault="00B053AA" w:rsidP="00CB4A7B">
      <w:pPr>
        <w:outlineLvl w:val="0"/>
        <w:rPr>
          <w:b/>
        </w:rPr>
      </w:pPr>
    </w:p>
    <w:p w:rsidR="00B053AA" w:rsidRDefault="00B053AA" w:rsidP="00CB4A7B">
      <w:pPr>
        <w:outlineLvl w:val="0"/>
        <w:rPr>
          <w:b/>
        </w:rPr>
      </w:pPr>
    </w:p>
    <w:p w:rsidR="00B053AA" w:rsidRDefault="00B053AA" w:rsidP="00CB4A7B">
      <w:pPr>
        <w:outlineLvl w:val="0"/>
        <w:rPr>
          <w:b/>
        </w:rPr>
      </w:pPr>
    </w:p>
    <w:p w:rsidR="00B053AA" w:rsidRPr="00B053AA" w:rsidRDefault="00B053AA" w:rsidP="00CB4A7B">
      <w:pPr>
        <w:outlineLvl w:val="0"/>
        <w:rPr>
          <w:b/>
        </w:rPr>
      </w:pPr>
    </w:p>
    <w:p w:rsidR="00CB4A7B" w:rsidRPr="00B053AA" w:rsidRDefault="00CB4A7B" w:rsidP="00CB4A7B">
      <w:pPr>
        <w:outlineLvl w:val="0"/>
        <w:rPr>
          <w:b/>
        </w:rPr>
      </w:pPr>
      <w:r w:rsidRPr="00B053AA">
        <w:rPr>
          <w:b/>
        </w:rPr>
        <w:t>Sikeres munkát kívánunk!</w:t>
      </w:r>
    </w:p>
    <w:p w:rsidR="00CB4A7B" w:rsidRPr="00B053AA" w:rsidRDefault="00CB4A7B" w:rsidP="00CB4A7B"/>
    <w:p w:rsidR="00CB4A7B" w:rsidRPr="00B053AA" w:rsidRDefault="00CB4A7B" w:rsidP="00CB4A7B">
      <w:pPr>
        <w:rPr>
          <w:b/>
        </w:rPr>
      </w:pPr>
      <w:r w:rsidRPr="00B053AA">
        <w:t>A</w:t>
      </w:r>
      <w:r w:rsidR="00B053AA">
        <w:t xml:space="preserve"> </w:t>
      </w:r>
      <w:r w:rsidR="00C34694">
        <w:t>Második</w:t>
      </w:r>
      <w:r w:rsidR="00B053AA">
        <w:t xml:space="preserve"> levelező fordulóban a </w:t>
      </w:r>
      <w:r w:rsidRPr="00B053AA">
        <w:t>megoldás</w:t>
      </w:r>
      <w:r w:rsidR="00B053AA">
        <w:t>ok</w:t>
      </w:r>
      <w:r w:rsidRPr="00B053AA">
        <w:t xml:space="preserve"> beküldésének határideje: </w:t>
      </w:r>
      <w:r w:rsidRPr="00B053AA">
        <w:rPr>
          <w:b/>
        </w:rPr>
        <w:t>201</w:t>
      </w:r>
      <w:r w:rsidR="009C4B7A">
        <w:rPr>
          <w:b/>
        </w:rPr>
        <w:t>8</w:t>
      </w:r>
      <w:r w:rsidRPr="00B053AA">
        <w:rPr>
          <w:b/>
        </w:rPr>
        <w:t xml:space="preserve">. </w:t>
      </w:r>
      <w:r w:rsidR="00A306AC">
        <w:rPr>
          <w:b/>
        </w:rPr>
        <w:t>novem</w:t>
      </w:r>
      <w:r w:rsidRPr="00B053AA">
        <w:rPr>
          <w:b/>
        </w:rPr>
        <w:t xml:space="preserve">ber </w:t>
      </w:r>
      <w:r w:rsidR="00A306AC">
        <w:rPr>
          <w:b/>
        </w:rPr>
        <w:t>7</w:t>
      </w:r>
      <w:r w:rsidRPr="00B053AA">
        <w:rPr>
          <w:b/>
        </w:rPr>
        <w:t>.</w:t>
      </w:r>
    </w:p>
    <w:p w:rsidR="00CD0215" w:rsidRPr="00B053AA" w:rsidRDefault="00CD0215" w:rsidP="00CD0215">
      <w:r w:rsidRPr="00B053AA">
        <w:t>Minden feladatot maximum 25 ponttal értékelünk.</w:t>
      </w:r>
      <w:r>
        <w:t xml:space="preserve"> </w:t>
      </w:r>
      <w:r w:rsidRPr="00B053AA">
        <w:t xml:space="preserve">A megoldásokat </w:t>
      </w:r>
      <w:r w:rsidRPr="00B053AA">
        <w:rPr>
          <w:u w:val="single"/>
        </w:rPr>
        <w:t>részletesen</w:t>
      </w:r>
      <w:r w:rsidRPr="00B053AA">
        <w:t xml:space="preserve"> kell indokolni!</w:t>
      </w:r>
    </w:p>
    <w:p w:rsidR="00CD0215" w:rsidRDefault="00CD0215" w:rsidP="00CD0215">
      <w:pPr>
        <w:jc w:val="both"/>
      </w:pPr>
      <w:r w:rsidRPr="00B053AA">
        <w:t xml:space="preserve">Minden feladat megoldását külön A4-es formátumú lapon kérjük beadni a név és évfolyam feltüntetésével. A feladatmegoldásokat tartalmazó lapokat egy dupla A4-es formátumú borítólapba kell beletenni. A borítólapra kérjük ráírni </w:t>
      </w:r>
      <w:r>
        <w:t>a következő adatokat:</w:t>
      </w:r>
    </w:p>
    <w:p w:rsidR="00CD0215" w:rsidRDefault="00CD0215" w:rsidP="00CD0215">
      <w:pPr>
        <w:jc w:val="both"/>
      </w:pPr>
      <w:r>
        <w:t>V</w:t>
      </w:r>
      <w:r w:rsidRPr="00B053AA">
        <w:t>ersenyző nev</w:t>
      </w:r>
      <w:r>
        <w:t xml:space="preserve">e: </w:t>
      </w:r>
      <w:r>
        <w:tab/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 xml:space="preserve">ersenyző </w:t>
      </w:r>
      <w:r>
        <w:t>e-mail címe: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>ersenyző évfolyam</w:t>
      </w:r>
      <w:r>
        <w:t xml:space="preserve">a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 xml:space="preserve">ersenyző </w:t>
      </w:r>
      <w:r>
        <w:t xml:space="preserve">telefonszáma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>ersenyző iskoláj</w:t>
      </w:r>
      <w:r>
        <w:t xml:space="preserve">ának neve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>ersenyző iskoláj</w:t>
      </w:r>
      <w:r>
        <w:t xml:space="preserve">ának </w:t>
      </w:r>
      <w:r w:rsidRPr="00B053AA">
        <w:t>székhelye</w:t>
      </w:r>
      <w:r>
        <w:t xml:space="preserve">: </w:t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 xml:space="preserve">Felkészítő tanár neve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 xml:space="preserve">Felkészítő tanár telefonszáma: </w:t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 xml:space="preserve">Felkészítő tanár e-mail címe: </w:t>
      </w:r>
      <w:r>
        <w:tab/>
      </w:r>
      <w:r>
        <w:tab/>
        <w:t>_________________________________________</w:t>
      </w:r>
    </w:p>
    <w:p w:rsidR="00CD0215" w:rsidRPr="00B053AA" w:rsidRDefault="00CD0215" w:rsidP="00CD0215">
      <w:pPr>
        <w:jc w:val="both"/>
      </w:pPr>
      <w:r w:rsidRPr="00B053AA">
        <w:t>A megadott versenyzői és tanári e-mail címre minden forduló után el fogjuk küldeni a versenyző adott fordulóban elért pontszámát.</w:t>
      </w:r>
    </w:p>
    <w:p w:rsidR="00CD0215" w:rsidRPr="00B053AA" w:rsidRDefault="00CD0215" w:rsidP="00CD0215">
      <w:r w:rsidRPr="00B053AA">
        <w:t>Minden további értesítés megtalálható lesz a</w:t>
      </w:r>
      <w:r>
        <w:t>z</w:t>
      </w:r>
      <w:r w:rsidRPr="00B053AA">
        <w:t xml:space="preserve"> </w:t>
      </w:r>
      <w:r w:rsidRPr="006E3A07">
        <w:rPr>
          <w:b/>
        </w:rPr>
        <w:t>Ingenium Alalpítvány</w:t>
      </w:r>
      <w:r w:rsidRPr="00B053AA">
        <w:t xml:space="preserve"> honlapján:</w:t>
      </w:r>
      <w:r>
        <w:t xml:space="preserve"> </w:t>
      </w:r>
      <w:hyperlink r:id="rId25" w:history="1">
        <w:r w:rsidRPr="005035C0">
          <w:rPr>
            <w:rStyle w:val="Hyperlink"/>
          </w:rPr>
          <w:t>http://ingenium.rs/</w:t>
        </w:r>
      </w:hyperlink>
      <w:r>
        <w:t xml:space="preserve"> </w:t>
      </w:r>
    </w:p>
    <w:p w:rsidR="00CD0215" w:rsidRPr="00B053AA" w:rsidRDefault="00CD0215" w:rsidP="00CD0215">
      <w:pPr>
        <w:outlineLvl w:val="0"/>
      </w:pPr>
      <w:r w:rsidRPr="00682194">
        <w:rPr>
          <w:b/>
        </w:rPr>
        <w:t>Postacím</w:t>
      </w:r>
      <w:r w:rsidRPr="00B053AA">
        <w:t xml:space="preserve">: </w:t>
      </w:r>
      <w:r>
        <w:tab/>
      </w:r>
      <w:r w:rsidRPr="00B053AA">
        <w:t>Bolyai Tehetséggondozó Gimnázium és Kollégium</w:t>
      </w:r>
    </w:p>
    <w:p w:rsidR="00CD0215" w:rsidRPr="00B053AA" w:rsidRDefault="00CD0215" w:rsidP="00CD0215">
      <w:pPr>
        <w:ind w:left="720" w:firstLine="720"/>
        <w:rPr>
          <w:b/>
          <w:lang w:val="it-IT"/>
        </w:rPr>
      </w:pPr>
      <w:r w:rsidRPr="00B053AA">
        <w:rPr>
          <w:b/>
        </w:rPr>
        <w:t xml:space="preserve">L </w:t>
      </w:r>
      <w:r w:rsidRPr="00B053AA">
        <w:rPr>
          <w:b/>
          <w:lang w:val="it-IT"/>
        </w:rPr>
        <w:t>e v e l e z ő v e r s e n y</w:t>
      </w:r>
    </w:p>
    <w:p w:rsidR="00CD0215" w:rsidRPr="00B053AA" w:rsidRDefault="00CD0215" w:rsidP="00CD0215">
      <w:pPr>
        <w:ind w:left="720" w:firstLine="720"/>
      </w:pPr>
      <w:r w:rsidRPr="00B053AA">
        <w:t xml:space="preserve">24400 Zenta </w:t>
      </w:r>
    </w:p>
    <w:p w:rsidR="00CD0215" w:rsidRPr="00B053AA" w:rsidRDefault="00CD0215" w:rsidP="00CD0215">
      <w:pPr>
        <w:ind w:left="720" w:firstLine="720"/>
      </w:pPr>
      <w:r>
        <w:t>Posta utca 18.</w:t>
      </w:r>
    </w:p>
    <w:p w:rsidR="001B742B" w:rsidRPr="00B053AA" w:rsidRDefault="001B742B" w:rsidP="00CD0215"/>
    <w:sectPr w:rsidR="001B742B" w:rsidRPr="00B053AA">
      <w:pgSz w:w="11907" w:h="16840" w:code="9"/>
      <w:pgMar w:top="1134" w:right="1134" w:bottom="1134" w:left="1134" w:header="709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4A7B"/>
    <w:rsid w:val="000A60C8"/>
    <w:rsid w:val="000C6348"/>
    <w:rsid w:val="00162702"/>
    <w:rsid w:val="001850D8"/>
    <w:rsid w:val="001961E7"/>
    <w:rsid w:val="001A7428"/>
    <w:rsid w:val="001B742B"/>
    <w:rsid w:val="002A19E3"/>
    <w:rsid w:val="002C1576"/>
    <w:rsid w:val="002C6927"/>
    <w:rsid w:val="002D35A8"/>
    <w:rsid w:val="003178B5"/>
    <w:rsid w:val="00340772"/>
    <w:rsid w:val="0037164F"/>
    <w:rsid w:val="00385CF5"/>
    <w:rsid w:val="003D079B"/>
    <w:rsid w:val="003F11AF"/>
    <w:rsid w:val="00405D0F"/>
    <w:rsid w:val="00425FD2"/>
    <w:rsid w:val="004363B2"/>
    <w:rsid w:val="00466993"/>
    <w:rsid w:val="004903EB"/>
    <w:rsid w:val="004B30E3"/>
    <w:rsid w:val="005141DF"/>
    <w:rsid w:val="00541C22"/>
    <w:rsid w:val="00542408"/>
    <w:rsid w:val="005A2C00"/>
    <w:rsid w:val="0067099F"/>
    <w:rsid w:val="006E2375"/>
    <w:rsid w:val="006E3A07"/>
    <w:rsid w:val="007B5755"/>
    <w:rsid w:val="008438C5"/>
    <w:rsid w:val="008549DA"/>
    <w:rsid w:val="00881117"/>
    <w:rsid w:val="008A03A0"/>
    <w:rsid w:val="008A2734"/>
    <w:rsid w:val="008A38C6"/>
    <w:rsid w:val="008C3015"/>
    <w:rsid w:val="008C6E6A"/>
    <w:rsid w:val="009343D9"/>
    <w:rsid w:val="009C4547"/>
    <w:rsid w:val="009C4B7A"/>
    <w:rsid w:val="009D49AE"/>
    <w:rsid w:val="00A306AC"/>
    <w:rsid w:val="00A3343C"/>
    <w:rsid w:val="00A360D7"/>
    <w:rsid w:val="00A4168A"/>
    <w:rsid w:val="00A83A63"/>
    <w:rsid w:val="00AB62D8"/>
    <w:rsid w:val="00AE1DC9"/>
    <w:rsid w:val="00AF133B"/>
    <w:rsid w:val="00AF6AC6"/>
    <w:rsid w:val="00B053AA"/>
    <w:rsid w:val="00C157EA"/>
    <w:rsid w:val="00C26D72"/>
    <w:rsid w:val="00C34694"/>
    <w:rsid w:val="00CB4A7B"/>
    <w:rsid w:val="00CD0215"/>
    <w:rsid w:val="00D27961"/>
    <w:rsid w:val="00D33003"/>
    <w:rsid w:val="00D44829"/>
    <w:rsid w:val="00DC7FC3"/>
    <w:rsid w:val="00E93D05"/>
    <w:rsid w:val="00ED134A"/>
    <w:rsid w:val="00ED47C8"/>
    <w:rsid w:val="00EE5B3A"/>
    <w:rsid w:val="00F14343"/>
    <w:rsid w:val="00F343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2C9BC82"/>
  <w15:docId w15:val="{427E4509-BBAF-43B3-BEEA-D6BE6819B0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CB4A7B"/>
    <w:rPr>
      <w:sz w:val="24"/>
      <w:szCs w:val="24"/>
      <w:lang w:val="hu-HU"/>
    </w:rPr>
  </w:style>
  <w:style w:type="paragraph" w:styleId="Heading1">
    <w:name w:val="heading 1"/>
    <w:basedOn w:val="Normal"/>
    <w:next w:val="Normal"/>
    <w:qFormat/>
    <w:rsid w:val="00CB4A7B"/>
    <w:pPr>
      <w:keepNext/>
      <w:jc w:val="center"/>
      <w:outlineLvl w:val="0"/>
    </w:pPr>
    <w:rPr>
      <w:i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CB4A7B"/>
    <w:pPr>
      <w:tabs>
        <w:tab w:val="left" w:pos="8025"/>
      </w:tabs>
      <w:jc w:val="both"/>
    </w:pPr>
    <w:rPr>
      <w:bCs/>
      <w:sz w:val="28"/>
      <w:szCs w:val="28"/>
    </w:rPr>
  </w:style>
  <w:style w:type="paragraph" w:styleId="Title">
    <w:name w:val="Title"/>
    <w:basedOn w:val="Normal"/>
    <w:qFormat/>
    <w:rsid w:val="00CB4A7B"/>
    <w:pPr>
      <w:jc w:val="center"/>
      <w:outlineLvl w:val="0"/>
    </w:pPr>
    <w:rPr>
      <w:b/>
      <w:sz w:val="32"/>
      <w:szCs w:val="32"/>
    </w:rPr>
  </w:style>
  <w:style w:type="character" w:styleId="Hyperlink">
    <w:name w:val="Hyperlink"/>
    <w:semiHidden/>
    <w:rsid w:val="00CB4A7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hyperlink" Target="http://ingenium.rs/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17</Words>
  <Characters>181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I</vt:lpstr>
    </vt:vector>
  </TitlesOfParts>
  <Company/>
  <LinksUpToDate>false</LinksUpToDate>
  <CharactersWithSpaces>2124</CharactersWithSpaces>
  <SharedDoc>false</SharedDoc>
  <HLinks>
    <vt:vector size="6" baseType="variant">
      <vt:variant>
        <vt:i4>6488180</vt:i4>
      </vt:variant>
      <vt:variant>
        <vt:i4>0</vt:i4>
      </vt:variant>
      <vt:variant>
        <vt:i4>0</vt:i4>
      </vt:variant>
      <vt:variant>
        <vt:i4>5</vt:i4>
      </vt:variant>
      <vt:variant>
        <vt:lpwstr>http://ingenium.rs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I</dc:title>
  <dc:creator>Magdi</dc:creator>
  <cp:lastModifiedBy>Peics Hajnalka</cp:lastModifiedBy>
  <cp:revision>3</cp:revision>
  <dcterms:created xsi:type="dcterms:W3CDTF">2018-10-10T04:40:00Z</dcterms:created>
  <dcterms:modified xsi:type="dcterms:W3CDTF">2018-10-10T0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